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0AAB" w:rsidRPr="00DB5656" w:rsidRDefault="00920AAB" w:rsidP="00920AA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20AAB" w:rsidRPr="00DB5656" w:rsidRDefault="00920AAB" w:rsidP="00920AA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7027" r:id="rId9"/>
        </w:object>
      </w:r>
    </w:p>
    <w:p w:rsidR="00920AAB" w:rsidRPr="00DB5656" w:rsidRDefault="00920AAB" w:rsidP="0097242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20AAB" w:rsidRPr="00DB5656" w:rsidRDefault="00920AAB" w:rsidP="0097242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20AAB" w:rsidRPr="00DB5656" w:rsidRDefault="00920AAB" w:rsidP="0097242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0AAB" w:rsidRPr="00DB5656" w:rsidRDefault="00920AAB" w:rsidP="009724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20AAB" w:rsidRPr="00DB5656" w:rsidRDefault="00920AAB" w:rsidP="00920AA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20AAB" w:rsidRPr="00DB5656" w:rsidRDefault="00920AAB" w:rsidP="00920A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20AAB" w:rsidRPr="00DB5656" w:rsidRDefault="00920AAB" w:rsidP="009724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20AAB" w:rsidRPr="00DB5656" w:rsidRDefault="00920AAB" w:rsidP="00920A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20AAB" w:rsidRPr="00DB5656" w:rsidRDefault="00920AAB" w:rsidP="0097242B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20AAB" w:rsidRPr="00DB5656" w:rsidRDefault="00920AAB" w:rsidP="0097242B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20AAB" w:rsidRPr="00DB5656" w:rsidRDefault="00920AAB" w:rsidP="009724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20AAB" w:rsidRPr="00DB5656" w:rsidRDefault="00920AAB" w:rsidP="00920A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20AAB" w:rsidRPr="00DB5656" w:rsidRDefault="00920AAB" w:rsidP="00920A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20AAB" w:rsidRPr="00DB5656" w:rsidRDefault="00920AAB" w:rsidP="0097242B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20AAB" w:rsidRPr="00DB5656" w:rsidRDefault="00920AAB" w:rsidP="00920A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20AAB" w:rsidRPr="00DB5656" w:rsidRDefault="00FE4C34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20AA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20AAB" w:rsidRPr="00DB5656" w:rsidRDefault="00920AAB" w:rsidP="00920A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AAB" w:rsidRPr="00DB5656" w:rsidRDefault="00920AAB" w:rsidP="00920AA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20AAB" w:rsidRPr="00DB5656" w:rsidRDefault="00920AAB" w:rsidP="00920A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20AAB" w:rsidRPr="00DB5656" w:rsidRDefault="00920AAB" w:rsidP="00920A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20AAB" w:rsidRPr="00DB5656" w:rsidRDefault="00920AAB" w:rsidP="00920A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0AAB" w:rsidRPr="00DB5656" w:rsidRDefault="00920AAB" w:rsidP="00920A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20AAB" w:rsidRPr="00DB5656" w:rsidRDefault="00920AAB" w:rsidP="00920A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20AAB" w:rsidRPr="00DB5656" w:rsidRDefault="00920AAB" w:rsidP="0097242B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7028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20AAB" w:rsidRPr="00DB5656" w:rsidRDefault="00920AAB" w:rsidP="00920A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20AAB" w:rsidRPr="00DB5656" w:rsidRDefault="00920AAB" w:rsidP="00920A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20AAB" w:rsidRPr="00DB5656" w:rsidRDefault="00920AAB" w:rsidP="00920A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20AAB" w:rsidRPr="00DB5656" w:rsidRDefault="00920AAB" w:rsidP="00920AA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AAB" w:rsidRPr="00DB5656" w:rsidRDefault="00920AAB" w:rsidP="0097242B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20AAB" w:rsidRPr="00DB5656" w:rsidRDefault="00920AAB" w:rsidP="00920AA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20AAB" w:rsidRPr="00DB5656" w:rsidRDefault="00920AAB" w:rsidP="00920AA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20AAB" w:rsidRPr="00DB5656" w:rsidRDefault="00920AAB" w:rsidP="00920AA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20AAB" w:rsidRPr="00DB5656" w:rsidRDefault="00920AAB" w:rsidP="0097242B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20AAB" w:rsidRPr="00DB5656" w:rsidTr="0097242B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20AAB" w:rsidRPr="00DB5656" w:rsidTr="0097242B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20AAB" w:rsidRPr="00DB5656" w:rsidTr="0097242B">
        <w:trPr>
          <w:trHeight w:val="340"/>
          <w:jc w:val="center"/>
        </w:trPr>
        <w:tc>
          <w:tcPr>
            <w:tcW w:w="79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0AAB" w:rsidRPr="00DB5656" w:rsidTr="0097242B">
        <w:trPr>
          <w:trHeight w:val="340"/>
          <w:jc w:val="center"/>
        </w:trPr>
        <w:tc>
          <w:tcPr>
            <w:tcW w:w="79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20AAB" w:rsidRPr="00DB5656" w:rsidTr="0097242B">
        <w:trPr>
          <w:trHeight w:val="340"/>
          <w:jc w:val="center"/>
        </w:trPr>
        <w:tc>
          <w:tcPr>
            <w:tcW w:w="79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0AAB" w:rsidRPr="00DB5656" w:rsidTr="0097242B">
        <w:trPr>
          <w:trHeight w:val="340"/>
          <w:jc w:val="center"/>
        </w:trPr>
        <w:tc>
          <w:tcPr>
            <w:tcW w:w="79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0AAB" w:rsidRPr="00DB5656" w:rsidTr="0097242B">
        <w:trPr>
          <w:trHeight w:val="340"/>
          <w:jc w:val="center"/>
        </w:trPr>
        <w:tc>
          <w:tcPr>
            <w:tcW w:w="79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20AAB" w:rsidRPr="00DB5656" w:rsidTr="0097242B">
        <w:trPr>
          <w:trHeight w:val="340"/>
          <w:jc w:val="center"/>
        </w:trPr>
        <w:tc>
          <w:tcPr>
            <w:tcW w:w="79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20AAB" w:rsidRPr="00DB5656" w:rsidRDefault="00920A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20AAB" w:rsidRPr="00DB5656" w:rsidRDefault="00920AAB" w:rsidP="0097242B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20AAB" w:rsidRPr="00DB5656" w:rsidRDefault="00920AAB" w:rsidP="0097242B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20AAB" w:rsidRPr="00DB5656" w:rsidRDefault="00920AAB" w:rsidP="00920A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20AAB" w:rsidRPr="00DB5656" w:rsidRDefault="00920AAB" w:rsidP="0097242B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7242B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7242B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20AAB" w:rsidRPr="00DB5656" w:rsidRDefault="00920AAB" w:rsidP="0097242B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20AAB" w:rsidRDefault="00920AAB" w:rsidP="00FE4C3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20AA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76FD8" w:rsidRDefault="00B76FD8">
      <w:r>
        <w:separator/>
      </w:r>
    </w:p>
  </w:endnote>
  <w:endnote w:type="continuationSeparator" w:id="1">
    <w:p w:rsidR="00B76FD8" w:rsidRDefault="00B76F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694C" w:rsidRDefault="001F694C" w:rsidP="001F694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F694C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1F694C" w:rsidRPr="001D5E8F" w:rsidRDefault="00CC3CD1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F694C" w:rsidRPr="001D5E8F" w:rsidRDefault="00FE4C34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F694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7242B" w:rsidRPr="0097242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F694C" w:rsidRPr="00D170FE" w:rsidRDefault="001F694C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F694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材料科学</w:t>
          </w:r>
        </w:p>
      </w:tc>
    </w:tr>
  </w:tbl>
  <w:p w:rsidR="00C23102" w:rsidRPr="001F694C" w:rsidRDefault="00C23102" w:rsidP="001F694C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694C" w:rsidRDefault="001F694C" w:rsidP="001F694C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F694C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1F694C" w:rsidRPr="001D5E8F" w:rsidRDefault="00CC3CD1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F694C" w:rsidRPr="001D5E8F" w:rsidRDefault="00FE4C34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F694C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7242B" w:rsidRPr="0097242B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F694C" w:rsidRPr="00D170FE" w:rsidRDefault="001F694C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F694C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材料科学</w:t>
          </w:r>
        </w:p>
      </w:tc>
    </w:tr>
  </w:tbl>
  <w:p w:rsidR="00C23102" w:rsidRPr="001F694C" w:rsidRDefault="00C23102" w:rsidP="001F694C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1C7F" w:rsidRPr="00BB5218" w:rsidRDefault="00B97A60" w:rsidP="00C01C7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F352E1" w:rsidRPr="005B3F2D">
      <w:rPr>
        <w:rFonts w:asciiTheme="minorHAnsi" w:hAnsiTheme="minorHAnsi" w:cstheme="minorHAnsi" w:hint="eastAsia"/>
        <w:bCs/>
        <w:noProof/>
        <w:lang w:eastAsia="zh-CN"/>
      </w:rPr>
      <w:t>材料科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A42A4C">
      <w:rPr>
        <w:rFonts w:ascii="Calibri" w:hAnsi="Calibri" w:cs="Calibri" w:hint="eastAsia"/>
        <w:bCs/>
        <w:snapToGrid w:val="0"/>
        <w:lang w:eastAsia="zh-CN"/>
      </w:rPr>
      <w:t>2</w:t>
    </w:r>
    <w:r w:rsidR="00CC3CD1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CC3CD1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CC3CD1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76FD8" w:rsidRDefault="00B76FD8">
      <w:r>
        <w:separator/>
      </w:r>
    </w:p>
  </w:footnote>
  <w:footnote w:type="continuationSeparator" w:id="1">
    <w:p w:rsidR="00B76FD8" w:rsidRDefault="00B76FD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FE4C34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FE4C34" w:rsidP="00BA49E8">
    <w:pPr>
      <w:ind w:right="1560"/>
      <w:rPr>
        <w:caps/>
        <w:color w:val="31849B" w:themeColor="accent5" w:themeShade="BF"/>
        <w:lang w:eastAsia="zh-CN"/>
      </w:rPr>
    </w:pPr>
    <w:r w:rsidRPr="00FE4C34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B1086F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4B4785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Material Sciences</w:t>
    </w:r>
    <w:r w:rsidRPr="004B478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4B478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材料科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E6481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CC3CD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E64811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CC3CD1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FE4C34">
      <w:rPr>
        <w:rFonts w:asciiTheme="minorHAnsi" w:hAnsiTheme="minorHAnsi"/>
        <w:sz w:val="18"/>
        <w:szCs w:val="18"/>
      </w:rPr>
      <w:fldChar w:fldCharType="begin"/>
    </w:r>
    <w:r w:rsidR="0053060A">
      <w:rPr>
        <w:rFonts w:asciiTheme="minorHAnsi" w:hAnsiTheme="minorHAnsi"/>
        <w:sz w:val="18"/>
        <w:szCs w:val="18"/>
      </w:rPr>
      <w:instrText xml:space="preserve"> HYPERLINK "</w:instrText>
    </w:r>
    <w:r w:rsidR="0053060A" w:rsidRPr="0053060A">
      <w:rPr>
        <w:rFonts w:asciiTheme="minorHAnsi" w:hAnsiTheme="minorHAnsi"/>
        <w:sz w:val="18"/>
        <w:szCs w:val="18"/>
      </w:rPr>
      <w:instrText>http</w:instrText>
    </w:r>
    <w:r w:rsidR="0053060A" w:rsidRPr="0053060A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53060A" w:rsidRPr="0053060A">
      <w:rPr>
        <w:rFonts w:asciiTheme="minorHAnsi" w:hAnsiTheme="minorHAnsi"/>
        <w:sz w:val="18"/>
        <w:szCs w:val="18"/>
      </w:rPr>
      <w:instrText>://www.hanspub.org/journal/</w:instrText>
    </w:r>
    <w:r w:rsidR="0053060A" w:rsidRPr="0053060A">
      <w:rPr>
        <w:rFonts w:asciiTheme="minorHAnsi" w:hAnsiTheme="minorHAnsi"/>
        <w:sz w:val="18"/>
        <w:szCs w:val="18"/>
        <w:lang w:eastAsia="zh-CN"/>
      </w:rPr>
      <w:instrText>ms</w:instrText>
    </w:r>
    <w:r w:rsidR="0053060A">
      <w:rPr>
        <w:rFonts w:asciiTheme="minorHAnsi" w:hAnsiTheme="minorHAnsi"/>
        <w:sz w:val="18"/>
        <w:szCs w:val="18"/>
      </w:rPr>
      <w:instrText xml:space="preserve">" </w:instrText>
    </w:r>
    <w:r w:rsidR="00FE4C34">
      <w:rPr>
        <w:rFonts w:asciiTheme="minorHAnsi" w:hAnsiTheme="minorHAnsi"/>
        <w:sz w:val="18"/>
        <w:szCs w:val="18"/>
      </w:rPr>
      <w:fldChar w:fldCharType="separate"/>
    </w:r>
    <w:r w:rsidR="0053060A" w:rsidRPr="00E110B1">
      <w:rPr>
        <w:rStyle w:val="a3"/>
        <w:rFonts w:asciiTheme="minorHAnsi" w:hAnsiTheme="minorHAnsi"/>
        <w:sz w:val="18"/>
        <w:szCs w:val="18"/>
      </w:rPr>
      <w:t>http</w:t>
    </w:r>
    <w:r w:rsidR="0053060A" w:rsidRPr="00E110B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53060A" w:rsidRPr="00E110B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53060A" w:rsidRPr="00E110B1">
      <w:rPr>
        <w:rStyle w:val="a3"/>
        <w:rFonts w:asciiTheme="minorHAnsi" w:hAnsiTheme="minorHAnsi"/>
        <w:sz w:val="18"/>
        <w:szCs w:val="18"/>
        <w:lang w:eastAsia="zh-CN"/>
      </w:rPr>
      <w:t>ms</w:t>
    </w:r>
    <w:r w:rsidR="00FE4C34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FE4C34" w:rsidP="0097242B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CC3CD1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m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9FF"/>
    <w:rsid w:val="00060E8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962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6612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E5C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549C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C44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694C"/>
    <w:rsid w:val="001F73D3"/>
    <w:rsid w:val="0020076D"/>
    <w:rsid w:val="0020329B"/>
    <w:rsid w:val="00203302"/>
    <w:rsid w:val="00204428"/>
    <w:rsid w:val="0020609F"/>
    <w:rsid w:val="00210493"/>
    <w:rsid w:val="00210E92"/>
    <w:rsid w:val="00213252"/>
    <w:rsid w:val="0021398B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40BC7"/>
    <w:rsid w:val="00242ACF"/>
    <w:rsid w:val="00243612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6A0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29F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458E"/>
    <w:rsid w:val="003158F9"/>
    <w:rsid w:val="00316B06"/>
    <w:rsid w:val="0031777E"/>
    <w:rsid w:val="003179DC"/>
    <w:rsid w:val="0032171A"/>
    <w:rsid w:val="00322502"/>
    <w:rsid w:val="00323FC1"/>
    <w:rsid w:val="00324947"/>
    <w:rsid w:val="00324961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45BA2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1FD8"/>
    <w:rsid w:val="00363288"/>
    <w:rsid w:val="003643DB"/>
    <w:rsid w:val="00364A1F"/>
    <w:rsid w:val="00364AA0"/>
    <w:rsid w:val="00364D80"/>
    <w:rsid w:val="003674C0"/>
    <w:rsid w:val="00370CA5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2040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1588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2205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07FE2"/>
    <w:rsid w:val="005103B6"/>
    <w:rsid w:val="00510798"/>
    <w:rsid w:val="00510FB4"/>
    <w:rsid w:val="00511599"/>
    <w:rsid w:val="005117B9"/>
    <w:rsid w:val="00512693"/>
    <w:rsid w:val="00515AE0"/>
    <w:rsid w:val="0051791C"/>
    <w:rsid w:val="0052098A"/>
    <w:rsid w:val="00521C71"/>
    <w:rsid w:val="0052328D"/>
    <w:rsid w:val="0052331B"/>
    <w:rsid w:val="00525FAF"/>
    <w:rsid w:val="005276B0"/>
    <w:rsid w:val="005278BF"/>
    <w:rsid w:val="00527FD4"/>
    <w:rsid w:val="0053060A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730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1A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40CD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CD5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7F1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44CC"/>
    <w:rsid w:val="00745451"/>
    <w:rsid w:val="0074566B"/>
    <w:rsid w:val="00745F7A"/>
    <w:rsid w:val="00746366"/>
    <w:rsid w:val="007467B1"/>
    <w:rsid w:val="00750817"/>
    <w:rsid w:val="0075137D"/>
    <w:rsid w:val="007530F8"/>
    <w:rsid w:val="007533BA"/>
    <w:rsid w:val="00754A56"/>
    <w:rsid w:val="00756C6B"/>
    <w:rsid w:val="007579EE"/>
    <w:rsid w:val="00757BFC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497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4953"/>
    <w:rsid w:val="007A5B8D"/>
    <w:rsid w:val="007A5C3A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241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0A55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091"/>
    <w:rsid w:val="008F6DAB"/>
    <w:rsid w:val="008F709B"/>
    <w:rsid w:val="008F7490"/>
    <w:rsid w:val="008F756C"/>
    <w:rsid w:val="00901EFA"/>
    <w:rsid w:val="009031B9"/>
    <w:rsid w:val="0090334C"/>
    <w:rsid w:val="009046D5"/>
    <w:rsid w:val="009069CF"/>
    <w:rsid w:val="009127DF"/>
    <w:rsid w:val="00912B8D"/>
    <w:rsid w:val="0091361E"/>
    <w:rsid w:val="009154AB"/>
    <w:rsid w:val="00915EDC"/>
    <w:rsid w:val="009206B2"/>
    <w:rsid w:val="00920AAB"/>
    <w:rsid w:val="0092216B"/>
    <w:rsid w:val="00923868"/>
    <w:rsid w:val="00924F14"/>
    <w:rsid w:val="0092515A"/>
    <w:rsid w:val="00925766"/>
    <w:rsid w:val="009265C2"/>
    <w:rsid w:val="009265D3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2B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B74FD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3C2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A4C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39CD"/>
    <w:rsid w:val="00A551D1"/>
    <w:rsid w:val="00A55623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6FD8"/>
    <w:rsid w:val="00B80F40"/>
    <w:rsid w:val="00B82D73"/>
    <w:rsid w:val="00B83213"/>
    <w:rsid w:val="00B83ECC"/>
    <w:rsid w:val="00B841CC"/>
    <w:rsid w:val="00B84EBB"/>
    <w:rsid w:val="00B917DA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3D3A"/>
    <w:rsid w:val="00BE4102"/>
    <w:rsid w:val="00BE4F93"/>
    <w:rsid w:val="00BF149B"/>
    <w:rsid w:val="00BF5349"/>
    <w:rsid w:val="00BF5400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1DA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3CD1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0ED7"/>
    <w:rsid w:val="00D33096"/>
    <w:rsid w:val="00D35F7B"/>
    <w:rsid w:val="00D42955"/>
    <w:rsid w:val="00D42F55"/>
    <w:rsid w:val="00D43BC0"/>
    <w:rsid w:val="00D43FDF"/>
    <w:rsid w:val="00D44E96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63C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3F05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DF7728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4811"/>
    <w:rsid w:val="00E655CC"/>
    <w:rsid w:val="00E662D0"/>
    <w:rsid w:val="00E7083B"/>
    <w:rsid w:val="00E7195F"/>
    <w:rsid w:val="00E73C59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4F2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A48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452C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4C34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m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5A3E61-343F-4C57-B65C-1F16023BC1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21</cp:revision>
  <cp:lastPrinted>2013-11-05T03:48:00Z</cp:lastPrinted>
  <dcterms:created xsi:type="dcterms:W3CDTF">2016-08-11T02:17:00Z</dcterms:created>
  <dcterms:modified xsi:type="dcterms:W3CDTF">2023-11-24T07:02:00Z</dcterms:modified>
</cp:coreProperties>
</file>